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704F106" w14:textId="77777777"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439F6AD7"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55D29704" w14:textId="77777777" w:rsidR="00067FAD" w:rsidRPr="003A6DC9" w:rsidRDefault="00067FAD" w:rsidP="00067FAD">
      <w:pPr>
        <w:tabs>
          <w:tab w:val="left" w:pos="6570"/>
        </w:tabs>
        <w:spacing w:line="480" w:lineRule="auto"/>
        <w:jc w:val="both"/>
        <w:rPr>
          <w:rFonts w:ascii="Times New Roman" w:hAnsi="Times New Roman"/>
          <w:sz w:val="24"/>
          <w:szCs w:val="24"/>
        </w:rPr>
      </w:pPr>
    </w:p>
    <w:p w14:paraId="0AF85749"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74395565" w14:textId="7777777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568E07A4"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21C7F37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0ED43B15"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7EEB4B1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3AD004F"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3EF1A4D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574E03F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66FB8448" w14:textId="77777777" w:rsidR="00C974D7" w:rsidRPr="00BF6CD2" w:rsidRDefault="00954737"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5A0E9EAA" w14:textId="77777777"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7DE9B7CC" w14:textId="77777777"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0A3CF75C" w14:textId="77777777" w:rsidR="00C57DCF" w:rsidRPr="00C57DCF" w:rsidRDefault="009E501D" w:rsidP="00C45340">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5FEA4DC6" w14:textId="5C432D81" w:rsidR="007E05B7" w:rsidRPr="007E05B7" w:rsidRDefault="007E05B7" w:rsidP="00C45340">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BF4C3B">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BF4C3B">
        <w:rPr>
          <w:rFonts w:ascii="Times New Roman" w:hAnsi="Times New Roman"/>
          <w:sz w:val="24"/>
        </w:rPr>
        <w:fldChar w:fldCharType="separate"/>
      </w:r>
      <w:r w:rsidR="00B31847" w:rsidRPr="00B31847">
        <w:rPr>
          <w:rFonts w:ascii="Times New Roman" w:hAnsi="Times New Roman"/>
          <w:sz w:val="24"/>
          <w:szCs w:val="24"/>
          <w:vertAlign w:val="superscript"/>
        </w:rPr>
        <w:t>1</w:t>
      </w:r>
      <w:r w:rsidR="00BF4C3B">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2</w:t>
      </w:r>
      <w:r w:rsidR="00BF4C3B">
        <w:rPr>
          <w:rFonts w:ascii="Times New Roman" w:hAnsi="Times New Roman"/>
          <w:sz w:val="24"/>
        </w:rPr>
        <w:fldChar w:fldCharType="end"/>
      </w:r>
      <w:r w:rsidR="00B97214">
        <w:rPr>
          <w:rFonts w:ascii="Times New Roman" w:hAnsi="Times New Roman"/>
          <w:sz w:val="24"/>
        </w:rPr>
        <w:t xml:space="preserve">. </w:t>
      </w:r>
      <w:r w:rsidR="00C47D32">
        <w:rPr>
          <w:rFonts w:ascii="Times New Roman" w:hAnsi="Times New Roman"/>
          <w:sz w:val="24"/>
        </w:rPr>
        <w:t xml:space="preserve">There is also a great interest to directly perform linkage analysis on rare variants obtained from NGS data.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r w:rsidR="00C47D32">
        <w:rPr>
          <w:rFonts w:ascii="Times New Roman" w:hAnsi="Times New Roman"/>
          <w:sz w:val="24"/>
        </w:rPr>
        <w:t>NGS</w:t>
      </w:r>
      <w:r w:rsidRPr="007E05B7">
        <w:rPr>
          <w:rFonts w:ascii="Times New Roman" w:hAnsi="Times New Roman"/>
          <w:sz w:val="24"/>
        </w:rPr>
        <w:t xml:space="preserve"> data provides acceptable linkage results, due to low heterozygosity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3</w:t>
      </w:r>
      <w:r w:rsidR="00BF4C3B">
        <w:rPr>
          <w:rFonts w:ascii="Times New Roman" w:hAnsi="Times New Roman"/>
          <w:sz w:val="24"/>
        </w:rPr>
        <w:fldChar w:fldCharType="end"/>
      </w:r>
      <w:r w:rsidRPr="007E05B7">
        <w:rPr>
          <w:rFonts w:ascii="Times New Roman" w:hAnsi="Times New Roman"/>
          <w:sz w:val="24"/>
        </w:rPr>
        <w:t>.</w:t>
      </w:r>
    </w:p>
    <w:p w14:paraId="3AB69E77" w14:textId="23238F85" w:rsidR="000758AF" w:rsidRDefault="0026429E" w:rsidP="007C1BB5">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t>
      </w:r>
      <w:r w:rsidR="00914ED3">
        <w:rPr>
          <w:rFonts w:ascii="Times New Roman" w:hAnsi="Times New Roman"/>
          <w:sz w:val="24"/>
        </w:rPr>
        <w:t xml:space="preserve">is motivated by rare variant association methods </w:t>
      </w:r>
      <w:r w:rsidR="002445A7">
        <w:rPr>
          <w:rFonts w:ascii="Times New Roman" w:hAnsi="Times New Roman"/>
          <w:sz w:val="24"/>
        </w:rPr>
        <w:t xml:space="preserve">which analyze multiple rare variants within a region, which is often a gene.  The CHP method </w:t>
      </w:r>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t xml:space="preserve">have a higher </w:t>
      </w:r>
      <w:r w:rsidR="002E2BB2">
        <w:rPr>
          <w:rFonts w:ascii="Times New Roman" w:hAnsi="Times New Roman"/>
          <w:sz w:val="24"/>
        </w:rPr>
        <w:lastRenderedPageBreak/>
        <w:t xml:space="preserve">heterozygosity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r w:rsidR="00A458DF">
        <w:rPr>
          <w:rFonts w:ascii="Times New Roman" w:hAnsi="Times New Roman"/>
          <w:sz w:val="24"/>
        </w:rPr>
        <w:t xml:space="preserve">rare </w:t>
      </w:r>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4</w:t>
      </w:r>
      <w:r w:rsidR="00BF4C3B">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AEA0689" w14:textId="77777777" w:rsidR="000758AF" w:rsidRDefault="008349C9" w:rsidP="007C1BB5">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4F097E4D"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3A3F2338"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algorithm </w:t>
      </w:r>
      <w:r w:rsidRPr="000433E1">
        <w:rPr>
          <w:rFonts w:ascii="Times New Roman" w:hAnsi="Times New Roman"/>
          <w:sz w:val="24"/>
        </w:rPr>
        <w:lastRenderedPageBreak/>
        <w:t>for genetic phasing is applied to reconstruct haplotypes in the pedigree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5</w:t>
      </w:r>
      <w:r w:rsidR="00BF4C3B">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For each pedigree, we first cluster variants on regional haplotypes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6</w:t>
      </w:r>
      <w:r w:rsidR="00BF4C3B">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2336ED9E" w14:textId="1058DC5E" w:rsidR="000758AF" w:rsidRDefault="00452CCB" w:rsidP="000758AF">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r w:rsidR="00A458DF">
        <w:rPr>
          <w:rFonts w:ascii="Times New Roman" w:hAnsi="Times New Roman"/>
          <w:sz w:val="24"/>
        </w:rPr>
        <w:t xml:space="preserve">still </w:t>
      </w:r>
      <w:r>
        <w:rPr>
          <w:rFonts w:ascii="Times New Roman" w:hAnsi="Times New Roman"/>
          <w:sz w:val="24"/>
        </w:rPr>
        <w:t>be combined.</w:t>
      </w:r>
    </w:p>
    <w:p w14:paraId="0D468AD0" w14:textId="658EE49D" w:rsidR="000758AF" w:rsidRDefault="00566129" w:rsidP="007C1BB5">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w14:anchorId="4E8AE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5pt;height:21.75pt" o:ole="">
            <v:imagedata r:id="rId9" o:title=""/>
          </v:shape>
          <o:OLEObject Type="Embed" ProgID="Equation.DSMT4" ShapeID="_x0000_i1025" DrawAspect="Content" ObjectID="_1476861265"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w14:anchorId="43180A05">
          <v:shape id="_x0000_i1026" type="#_x0000_t75" style="width:21.75pt;height:14.25pt" o:ole="">
            <v:imagedata r:id="rId11" o:title=""/>
          </v:shape>
          <o:OLEObject Type="Embed" ProgID="Equation.DSMT4" ShapeID="_x0000_i1026" DrawAspect="Content" ObjectID="_1476861266"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w14:anchorId="0C4543E7">
          <v:shape id="_x0000_i1027" type="#_x0000_t75" style="width:28.55pt;height:14.25pt" o:ole="">
            <v:imagedata r:id="rId13" o:title=""/>
          </v:shape>
          <o:OLEObject Type="Embed" ProgID="Equation.DSMT4" ShapeID="_x0000_i1027" DrawAspect="Content" ObjectID="_1476861267"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7</w:t>
      </w:r>
      <w:r w:rsidR="00BF4C3B">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w14:anchorId="584A9F7A">
          <v:shape id="_x0000_i1028" type="#_x0000_t75" style="width:14.25pt;height:14.25pt" o:ole="">
            <v:imagedata r:id="rId15" o:title=""/>
          </v:shape>
          <o:OLEObject Type="Embed" ProgID="Equation.DSMT4" ShapeID="_x0000_i1028" DrawAspect="Content" ObjectID="_1476861268"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w14:anchorId="41D4EBC1">
          <v:shape id="_x0000_i1029" type="#_x0000_t75" style="width:14.25pt;height:21.75pt" o:ole="">
            <v:imagedata r:id="rId17" o:title=""/>
          </v:shape>
          <o:OLEObject Type="Embed" ProgID="Equation.DSMT4" ShapeID="_x0000_i1029" DrawAspect="Content" ObjectID="_1476861269"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w14:anchorId="20651C30">
          <v:shape id="_x0000_i1030" type="#_x0000_t75" style="width:186.8pt;height:21.75pt" o:ole="">
            <v:imagedata r:id="rId19" o:title=""/>
          </v:shape>
          <o:OLEObject Type="Embed" ProgID="Equation.DSMT4" ShapeID="_x0000_i1030" DrawAspect="Content" ObjectID="_1476861270"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w14:anchorId="61F72571">
          <v:shape id="_x0000_i1031" type="#_x0000_t75" style="width:14.25pt;height:21.75pt" o:ole="">
            <v:imagedata r:id="rId21" o:title=""/>
          </v:shape>
          <o:OLEObject Type="Embed" ProgID="Equation.DSMT4" ShapeID="_x0000_i1031" DrawAspect="Content" ObjectID="_1476861271"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w14:anchorId="61644F3E">
          <v:shape id="_x0000_i1032" type="#_x0000_t75" style="width:14.25pt;height:14.25pt" o:ole="">
            <v:imagedata r:id="rId23" o:title=""/>
          </v:shape>
          <o:OLEObject Type="Embed" ProgID="Equation.DSMT4" ShapeID="_x0000_i1032" DrawAspect="Content" ObjectID="_1476861272"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w14:anchorId="6040ECA4">
          <v:shape id="_x0000_i1033" type="#_x0000_t75" style="width:14.25pt;height:14.25pt" o:ole="">
            <v:imagedata r:id="rId25" o:title=""/>
          </v:shape>
          <o:OLEObject Type="Embed" ProgID="Equation.DSMT4" ShapeID="_x0000_i1033" DrawAspect="Content" ObjectID="_1476861273"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w14:anchorId="35C337BB">
          <v:shape id="_x0000_i1034" type="#_x0000_t75" style="width:2in;height:14.25pt" o:ole="">
            <v:imagedata r:id="rId27" o:title=""/>
          </v:shape>
          <o:OLEObject Type="Embed" ProgID="Equation.DSMT4" ShapeID="_x0000_i1034" DrawAspect="Content" ObjectID="_1476861274"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w14:anchorId="1D3DC6D8">
          <v:shape id="_x0000_i1035" type="#_x0000_t75" style="width:1in;height:21.75pt" o:ole="">
            <v:imagedata r:id="rId29" o:title=""/>
          </v:shape>
          <o:OLEObject Type="Embed" ProgID="Equation.DSMT4" ShapeID="_x0000_i1035" DrawAspect="Content" ObjectID="_1476861275"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w14:anchorId="66021200">
          <v:shape id="_x0000_i1036" type="#_x0000_t75" style="width:122.25pt;height:21.75pt" o:ole="">
            <v:imagedata r:id="rId31" o:title=""/>
          </v:shape>
          <o:OLEObject Type="Embed" ProgID="Equation.DSMT4" ShapeID="_x0000_i1036" DrawAspect="Content" ObjectID="_1476861276"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haplotyp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14:paraId="6647FAD1" w14:textId="77777777" w:rsidR="000758AF" w:rsidRDefault="000A70C3" w:rsidP="007C1BB5">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8</w:t>
      </w:r>
      <w:r w:rsidR="00BF4C3B">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9</w:t>
      </w:r>
      <w:r w:rsidR="00BF4C3B">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0</w:t>
      </w:r>
      <w:r w:rsidR="00BF4C3B">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1</w:t>
      </w:r>
      <w:r w:rsidR="00BF4C3B">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26E1909" w14:textId="02087E0F" w:rsidR="000758AF" w:rsidRDefault="00135840" w:rsidP="007C1BB5">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 xml:space="preserve">3 to 8 offspring in the </w:t>
      </w:r>
      <w:r w:rsidR="002E14F8">
        <w:rPr>
          <w:rFonts w:ascii="Times New Roman" w:hAnsi="Times New Roman"/>
          <w:sz w:val="24"/>
          <w:szCs w:val="24"/>
        </w:rPr>
        <w:lastRenderedPageBreak/>
        <w:t>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Exome Variant Server</w:t>
      </w:r>
      <w:r w:rsidR="00EF4EC2">
        <w:rPr>
          <w:rFonts w:ascii="Times New Roman" w:hAnsi="Times New Roman"/>
          <w:sz w:val="24"/>
          <w:szCs w:val="24"/>
        </w:rPr>
        <w:t xml:space="preserve"> (Table S</w:t>
      </w:r>
      <w:r w:rsidR="007E7563">
        <w:rPr>
          <w:rFonts w:ascii="Times New Roman" w:hAnsi="Times New Roman"/>
          <w:sz w:val="24"/>
          <w:szCs w:val="24"/>
        </w:rPr>
        <w:t>1</w:t>
      </w:r>
      <w:r w:rsidR="009064B5">
        <w:rPr>
          <w:rFonts w:ascii="Times New Roman" w:hAnsi="Times New Roman"/>
          <w:sz w:val="24"/>
          <w:szCs w:val="24"/>
        </w:rPr>
        <w:t>)</w:t>
      </w:r>
      <w:r w:rsidR="002E14F8">
        <w:rPr>
          <w:rFonts w:ascii="Times New Roman" w:hAnsi="Times New Roman"/>
          <w:sz w:val="24"/>
          <w:szCs w:val="24"/>
        </w:rPr>
        <w:t xml:space="preserve">. </w:t>
      </w:r>
    </w:p>
    <w:p w14:paraId="3559CA50" w14:textId="77777777" w:rsidR="00A458DF" w:rsidRDefault="00A458DF" w:rsidP="00A458DF">
      <w:pPr>
        <w:spacing w:afterLines="280" w:after="672"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 xml:space="preserve">and 3) </w:t>
      </w:r>
      <w:r>
        <w:rPr>
          <w:rFonts w:ascii="Times New Roman" w:hAnsi="Times New Roman"/>
          <w:sz w:val="24"/>
          <w:szCs w:val="24"/>
        </w:rPr>
        <w:t xml:space="preserve">under the extreme case where </w:t>
      </w:r>
      <w:r w:rsidRPr="00E261D4">
        <w:rPr>
          <w:rFonts w:ascii="Times New Roman" w:hAnsi="Times New Roman"/>
          <w:sz w:val="24"/>
          <w:szCs w:val="24"/>
        </w:rPr>
        <w:t>there are recombi</w:t>
      </w:r>
      <w:r>
        <w:rPr>
          <w:rFonts w:ascii="Times New Roman" w:hAnsi="Times New Roman"/>
          <w:sz w:val="24"/>
          <w:szCs w:val="24"/>
        </w:rPr>
        <w:t>nation events within a gene for each meiosis and recombination breakpoints are different across “ascertained” families</w:t>
      </w:r>
      <w:r w:rsidRPr="00E261D4">
        <w:rPr>
          <w:rFonts w:ascii="Times New Roman" w:hAnsi="Times New Roman"/>
          <w:sz w:val="24"/>
          <w:szCs w:val="24"/>
        </w:rPr>
        <w:t>.</w:t>
      </w:r>
      <w:r>
        <w:rPr>
          <w:rFonts w:ascii="Times New Roman" w:hAnsi="Times New Roman"/>
          <w:sz w:val="24"/>
          <w:szCs w:val="24"/>
        </w:rPr>
        <w:t xml:space="preserve"> Simulating data based upon a small realistic θ value within a gene region will introduce few or no recombination events within the generated families, therefore this extreme scenario is used to evaluate the effect of recombination events on type I error.  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500 replicates. </w:t>
      </w:r>
    </w:p>
    <w:p w14:paraId="04C36ACE" w14:textId="06E601A5" w:rsidR="000758AF" w:rsidRDefault="0009388F" w:rsidP="007C1BB5">
      <w:pPr>
        <w:spacing w:afterLines="280" w:after="672" w:line="480" w:lineRule="auto"/>
        <w:jc w:val="both"/>
        <w:rPr>
          <w:rFonts w:ascii="Times New Roman" w:hAnsi="Times New Roman"/>
          <w:sz w:val="24"/>
          <w:szCs w:val="24"/>
        </w:rPr>
      </w:pPr>
      <w:bookmarkStart w:id="0" w:name="_GoBack"/>
      <w:bookmarkEnd w:id="0"/>
      <w:r>
        <w:rPr>
          <w:rFonts w:ascii="Times New Roman" w:hAnsi="Times New Roman"/>
          <w:sz w:val="24"/>
          <w:szCs w:val="24"/>
        </w:rPr>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using Deafness Variation 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 xml:space="preserve">both </w:t>
      </w:r>
      <w:r w:rsidR="002E14F8">
        <w:rPr>
          <w:rFonts w:ascii="Times New Roman" w:hAnsi="Times New Roman"/>
          <w:sz w:val="24"/>
          <w:szCs w:val="24"/>
        </w:rPr>
        <w:lastRenderedPageBreak/>
        <w:t>databases</w:t>
      </w:r>
      <w:r w:rsidR="00A458DF">
        <w:rPr>
          <w:rFonts w:ascii="Times New Roman" w:hAnsi="Times New Roman"/>
          <w:sz w:val="24"/>
          <w:szCs w:val="24"/>
        </w:rPr>
        <w:t xml:space="preserve"> (Table S1)</w:t>
      </w:r>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t>
      </w:r>
      <w:r w:rsidR="00C131F6">
        <w:rPr>
          <w:rFonts w:ascii="Times New Roman" w:hAnsi="Times New Roman"/>
          <w:sz w:val="24"/>
          <w:szCs w:val="24"/>
        </w:rPr>
        <w:t xml:space="preserve"> </w:t>
      </w:r>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r w:rsidR="00C131F6">
        <w:rPr>
          <w:rFonts w:ascii="Times New Roman" w:hAnsi="Times New Roman"/>
          <w:sz w:val="24"/>
          <w:szCs w:val="24"/>
        </w:rPr>
        <w:t xml:space="preserve"> </w:t>
      </w:r>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r w:rsidR="00C131F6">
        <w:rPr>
          <w:rFonts w:ascii="Times New Roman" w:hAnsi="Times New Roman"/>
          <w:sz w:val="24"/>
          <w:szCs w:val="24"/>
        </w:rPr>
        <w:t xml:space="preserve"> </w:t>
      </w:r>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r w:rsidR="00C131F6">
        <w:rPr>
          <w:rFonts w:ascii="Times New Roman" w:hAnsi="Times New Roman"/>
          <w:sz w:val="24"/>
          <w:szCs w:val="24"/>
        </w:rPr>
        <w:t xml:space="preserve"> </w:t>
      </w:r>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624265">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624265">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624265">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w14:anchorId="7879796A">
          <v:shape id="_x0000_i1037" type="#_x0000_t75" style="width:50.25pt;height:28.55pt" o:ole="">
            <v:imagedata r:id="rId33" o:title=""/>
          </v:shape>
          <o:OLEObject Type="Embed" ProgID="Equation.DSMT4" ShapeID="_x0000_i1037" DrawAspect="Content" ObjectID="_1476861277" r:id="rId3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BF4C3B">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BF4C3B">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BF4C3B">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14:paraId="09A819FB" w14:textId="77777777" w:rsidR="000758AF" w:rsidRDefault="005A3A78" w:rsidP="007C1BB5">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4AC395CF" w14:textId="29B03A68" w:rsidR="000758AF" w:rsidRDefault="00006A31" w:rsidP="007C1BB5">
      <w:pPr>
        <w:spacing w:afterLines="280" w:after="672" w:line="480" w:lineRule="auto"/>
        <w:jc w:val="both"/>
        <w:rPr>
          <w:rFonts w:ascii="Times New Roman" w:hAnsi="Times New Roman"/>
          <w:sz w:val="24"/>
        </w:rPr>
      </w:pPr>
      <w:r>
        <w:rPr>
          <w:rFonts w:ascii="Times New Roman" w:hAnsi="Times New Roman"/>
          <w:sz w:val="24"/>
        </w:rPr>
        <w:t>Empirical type I error</w:t>
      </w:r>
      <w:r w:rsidR="008E5DE3">
        <w:rPr>
          <w:rFonts w:ascii="Times New Roman" w:hAnsi="Times New Roman"/>
          <w:sz w:val="24"/>
        </w:rPr>
        <w:t xml:space="preserve"> estimates</w:t>
      </w:r>
      <w:r>
        <w:rPr>
          <w:rFonts w:ascii="Times New Roman" w:hAnsi="Times New Roman"/>
          <w:sz w:val="24"/>
        </w:rPr>
        <w:t xml:space="preserve"> </w:t>
      </w:r>
      <w:r w:rsidR="001841D4">
        <w:rPr>
          <w:rFonts w:ascii="Times New Roman" w:hAnsi="Times New Roman"/>
          <w:sz w:val="24"/>
        </w:rPr>
        <w:t xml:space="preserve">are </w:t>
      </w:r>
      <w:r w:rsidR="00046042">
        <w:rPr>
          <w:rFonts w:ascii="Times New Roman" w:hAnsi="Times New Roman"/>
          <w:sz w:val="24"/>
        </w:rPr>
        <w:t>constantly</w:t>
      </w:r>
      <w:r w:rsidR="001841D4">
        <w:rPr>
          <w:rFonts w:ascii="Times New Roman" w:hAnsi="Times New Roman"/>
          <w:sz w:val="24"/>
        </w:rPr>
        <w:t xml:space="preserve"> zero </w:t>
      </w:r>
      <w:r w:rsidR="008E5DE3">
        <w:rPr>
          <w:rFonts w:ascii="Times New Roman" w:hAnsi="Times New Roman"/>
          <w:sz w:val="24"/>
        </w:rPr>
        <w:t xml:space="preserve">for all </w:t>
      </w:r>
      <w:r w:rsidR="005276FA">
        <w:rPr>
          <w:rFonts w:ascii="Times New Roman" w:hAnsi="Times New Roman"/>
          <w:sz w:val="24"/>
        </w:rPr>
        <w:t>test</w:t>
      </w:r>
      <w:r w:rsidR="00E93EE9">
        <w:rPr>
          <w:rFonts w:ascii="Times New Roman" w:hAnsi="Times New Roman"/>
          <w:sz w:val="24"/>
        </w:rPr>
        <w:t>ed</w:t>
      </w:r>
      <w:r w:rsidR="005276FA">
        <w:rPr>
          <w:rFonts w:ascii="Times New Roman" w:hAnsi="Times New Roman"/>
          <w:sz w:val="24"/>
        </w:rPr>
        <w:t xml:space="preserve"> </w:t>
      </w:r>
      <w:r w:rsidR="008E5DE3">
        <w:rPr>
          <w:rFonts w:ascii="Times New Roman" w:hAnsi="Times New Roman"/>
          <w:sz w:val="24"/>
        </w:rPr>
        <w:t>scenarios,</w:t>
      </w:r>
      <w:r>
        <w:rPr>
          <w:rFonts w:ascii="Times New Roman" w:hAnsi="Times New Roman"/>
          <w:sz w:val="24"/>
        </w:rPr>
        <w:t xml:space="preserve"> </w:t>
      </w:r>
      <w:r w:rsidR="005276FA">
        <w:rPr>
          <w:rFonts w:ascii="Times New Roman" w:hAnsi="Times New Roman"/>
          <w:sz w:val="24"/>
        </w:rPr>
        <w:t>assuring</w:t>
      </w:r>
      <w:r>
        <w:rPr>
          <w:rFonts w:ascii="Times New Roman" w:hAnsi="Times New Roman"/>
          <w:sz w:val="24"/>
        </w:rPr>
        <w:t xml:space="preserve"> </w:t>
      </w:r>
      <w:r w:rsidR="000B6E50">
        <w:rPr>
          <w:rFonts w:ascii="Times New Roman" w:hAnsi="Times New Roman"/>
          <w:sz w:val="24"/>
        </w:rPr>
        <w:t xml:space="preserve">that </w:t>
      </w:r>
      <w:r w:rsidR="00C454DF">
        <w:rPr>
          <w:rFonts w:ascii="Times New Roman" w:hAnsi="Times New Roman"/>
          <w:sz w:val="24"/>
        </w:rPr>
        <w:t xml:space="preserve">there is </w:t>
      </w:r>
      <w:r>
        <w:rPr>
          <w:rFonts w:ascii="Times New Roman" w:hAnsi="Times New Roman"/>
          <w:sz w:val="24"/>
        </w:rPr>
        <w:t>no in</w:t>
      </w:r>
      <w:r w:rsidR="00495B33">
        <w:rPr>
          <w:rFonts w:ascii="Times New Roman" w:hAnsi="Times New Roman"/>
          <w:sz w:val="24"/>
        </w:rPr>
        <w:t xml:space="preserve">flation of </w:t>
      </w:r>
      <w:r w:rsidR="005276FA">
        <w:rPr>
          <w:rFonts w:ascii="Times New Roman" w:hAnsi="Times New Roman"/>
          <w:sz w:val="24"/>
        </w:rPr>
        <w:t xml:space="preserve">the </w:t>
      </w:r>
      <w:r w:rsidR="00495B33">
        <w:rPr>
          <w:rFonts w:ascii="Times New Roman" w:hAnsi="Times New Roman"/>
          <w:sz w:val="24"/>
        </w:rPr>
        <w:t xml:space="preserve">test statistic in the presence of within-gene </w:t>
      </w:r>
      <w:r>
        <w:rPr>
          <w:rFonts w:ascii="Times New Roman" w:hAnsi="Times New Roman"/>
          <w:sz w:val="24"/>
        </w:rPr>
        <w:t>recombination</w:t>
      </w:r>
      <w:r w:rsidR="00495B33">
        <w:rPr>
          <w:rFonts w:ascii="Times New Roman" w:hAnsi="Times New Roman"/>
          <w:sz w:val="24"/>
        </w:rPr>
        <w:t>, strong inter-marker LD or missing</w:t>
      </w:r>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r>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w:t>
      </w:r>
      <w:r w:rsidR="00AB2E27">
        <w:rPr>
          <w:rFonts w:ascii="Times New Roman" w:hAnsi="Times New Roman"/>
          <w:sz w:val="24"/>
          <w:szCs w:val="24"/>
        </w:rPr>
        <w:lastRenderedPageBreak/>
        <w:t xml:space="preserve">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r w:rsidR="00063DF2">
        <w:rPr>
          <w:rFonts w:ascii="Times New Roman" w:hAnsi="Times New Roman"/>
          <w:sz w:val="24"/>
        </w:rPr>
        <w:t>2</w:t>
      </w:r>
      <w:r w:rsidR="002D18AA" w:rsidRPr="00A67DE9">
        <w:rPr>
          <w:rFonts w:ascii="Times New Roman" w:hAnsi="Times New Roman"/>
          <w:sz w:val="24"/>
        </w:rPr>
        <w:t>)</w:t>
      </w:r>
      <w:r w:rsidR="002D18AA">
        <w:rPr>
          <w:rFonts w:ascii="Times New Roman" w:hAnsi="Times New Roman"/>
          <w:sz w:val="24"/>
        </w:rPr>
        <w:t xml:space="preserve">.   </w:t>
      </w:r>
    </w:p>
    <w:p w14:paraId="4C56F759" w14:textId="0E658779" w:rsidR="000758AF" w:rsidRDefault="000F7592" w:rsidP="007C1BB5">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14:paraId="3F5BE04F" w14:textId="77777777" w:rsidR="000758AF" w:rsidRDefault="00942701" w:rsidP="007C1BB5">
      <w:pPr>
        <w:spacing w:afterLines="280" w:after="672" w:line="480" w:lineRule="auto"/>
        <w:jc w:val="both"/>
        <w:rPr>
          <w:rFonts w:ascii="Times New Roman" w:hAnsi="Times New Roman"/>
          <w:b/>
          <w:sz w:val="24"/>
        </w:rPr>
      </w:pPr>
      <w:r>
        <w:rPr>
          <w:rFonts w:ascii="Times New Roman" w:hAnsi="Times New Roman"/>
          <w:b/>
          <w:sz w:val="24"/>
        </w:rPr>
        <w:t>Discussion</w:t>
      </w:r>
    </w:p>
    <w:p w14:paraId="42B8FB69" w14:textId="295246ED" w:rsidR="000758AF" w:rsidRDefault="00BF16FA"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BF4C3B">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BF4C3B">
        <w:rPr>
          <w:rFonts w:ascii="Times New Roman" w:hAnsi="Times New Roman"/>
          <w:sz w:val="24"/>
        </w:rPr>
        <w:fldChar w:fldCharType="separate"/>
      </w:r>
      <w:r w:rsidR="00624265" w:rsidRPr="00624265">
        <w:rPr>
          <w:rFonts w:ascii="Times New Roman" w:hAnsi="Times New Roman"/>
          <w:sz w:val="24"/>
          <w:szCs w:val="24"/>
          <w:vertAlign w:val="superscript"/>
        </w:rPr>
        <w:t>14</w:t>
      </w:r>
      <w:r w:rsidR="00BF4C3B">
        <w:rPr>
          <w:rFonts w:ascii="Times New Roman" w:hAnsi="Times New Roman"/>
          <w:sz w:val="24"/>
        </w:rPr>
        <w:fldChar w:fldCharType="end"/>
      </w:r>
      <w:r w:rsidRPr="00BF16FA">
        <w:rPr>
          <w:rFonts w:ascii="Times New Roman" w:hAnsi="Times New Roman"/>
          <w:sz w:val="24"/>
        </w:rPr>
        <w:t xml:space="preserve">. </w:t>
      </w:r>
      <w:r w:rsidR="00C131F6">
        <w:rPr>
          <w:rFonts w:ascii="Times New Roman" w:hAnsi="Times New Roman"/>
          <w:sz w:val="24"/>
        </w:rPr>
        <w:t xml:space="preserve"> </w:t>
      </w:r>
      <w:r w:rsidRPr="00BF16FA">
        <w:rPr>
          <w:rFonts w:ascii="Times New Roman" w:hAnsi="Times New Roman"/>
          <w:sz w:val="24"/>
        </w:rPr>
        <w:t xml:space="preserve">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w:t>
      </w:r>
      <w:r w:rsidR="00C131F6">
        <w:rPr>
          <w:rFonts w:ascii="Times New Roman" w:hAnsi="Times New Roman"/>
          <w:sz w:val="24"/>
        </w:rPr>
        <w:t xml:space="preserve"> </w:t>
      </w:r>
      <w:r w:rsidRPr="00BF16FA">
        <w:rPr>
          <w:rFonts w:ascii="Times New Roman" w:hAnsi="Times New Roman"/>
          <w:sz w:val="24"/>
        </w:rPr>
        <w:t xml:space="preserve">For some populations MAF information may not </w:t>
      </w:r>
      <w:r w:rsidRPr="00BF16FA">
        <w:rPr>
          <w:rFonts w:ascii="Times New Roman" w:hAnsi="Times New Roman"/>
          <w:sz w:val="24"/>
        </w:rPr>
        <w:lastRenderedPageBreak/>
        <w:t>be available and frequencies estimated from founders have to be used.</w:t>
      </w:r>
      <w:r w:rsidR="00157690">
        <w:rPr>
          <w:rFonts w:ascii="Times New Roman" w:hAnsi="Times New Roman"/>
          <w:sz w:val="24"/>
        </w:rPr>
        <w:t xml:space="preserve"> </w:t>
      </w:r>
    </w:p>
    <w:p w14:paraId="4D91B446" w14:textId="3F80EB41" w:rsidR="00594716" w:rsidRDefault="00C10BB5" w:rsidP="007C1BB5">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00A458DF">
        <w:rPr>
          <w:rFonts w:ascii="Times New Roman" w:hAnsi="Times New Roman"/>
          <w:sz w:val="24"/>
        </w:rPr>
        <w:t>A</w:t>
      </w:r>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r w:rsidR="002B703F">
        <w:rPr>
          <w:rFonts w:ascii="Times New Roman" w:hAnsi="Times New Roman"/>
          <w:sz w:val="24"/>
        </w:rPr>
        <w:t xml:space="preserve">analyzed with </w:t>
      </w:r>
      <w:r w:rsidRPr="007708E6">
        <w:rPr>
          <w:rFonts w:ascii="Times New Roman" w:hAnsi="Times New Roman"/>
          <w:sz w:val="24"/>
        </w:rPr>
        <w:t>rare variants.</w:t>
      </w:r>
      <w:r w:rsidR="004E5726">
        <w:rPr>
          <w:rFonts w:ascii="Times New Roman" w:hAnsi="Times New Roman"/>
          <w:sz w:val="24"/>
        </w:rPr>
        <w:t xml:space="preserve"> Common variants can be in strong LD with variants in neighboring regions</w:t>
      </w:r>
      <w:r w:rsidR="002B703F">
        <w:rPr>
          <w:rFonts w:ascii="Times New Roman" w:hAnsi="Times New Roman"/>
          <w:sz w:val="24"/>
        </w:rPr>
        <w:t xml:space="preserve"> which may contain causal variants</w:t>
      </w:r>
      <w:r w:rsidR="00C246C7">
        <w:rPr>
          <w:rFonts w:ascii="Times New Roman" w:hAnsi="Times New Roman"/>
          <w:sz w:val="24"/>
        </w:rPr>
        <w:t>; thus</w:t>
      </w:r>
      <w:r w:rsidR="004E5726">
        <w:rPr>
          <w:rFonts w:ascii="Times New Roman" w:hAnsi="Times New Roman"/>
          <w:sz w:val="24"/>
        </w:rPr>
        <w:t xml:space="preserve"> when the CHP method is used to construct the region</w:t>
      </w:r>
      <w:r w:rsidR="002B703F">
        <w:rPr>
          <w:rFonts w:ascii="Times New Roman" w:hAnsi="Times New Roman"/>
          <w:sz w:val="24"/>
        </w:rPr>
        <w:t>al</w:t>
      </w:r>
      <w:r w:rsidR="004E5726">
        <w:rPr>
          <w:rFonts w:ascii="Times New Roman" w:hAnsi="Times New Roman"/>
          <w:sz w:val="24"/>
        </w:rPr>
        <w:t xml:space="preserve"> marker</w:t>
      </w:r>
      <w:r w:rsidR="002B703F">
        <w:rPr>
          <w:rFonts w:ascii="Times New Roman" w:hAnsi="Times New Roman"/>
          <w:sz w:val="24"/>
        </w:rPr>
        <w:t xml:space="preserve"> also using common variants</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w:t>
      </w:r>
      <w:r w:rsidR="00601DB3">
        <w:rPr>
          <w:rFonts w:ascii="Times New Roman" w:hAnsi="Times New Roman"/>
          <w:sz w:val="24"/>
        </w:rPr>
        <w:t>al</w:t>
      </w:r>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14:paraId="69BDC60E" w14:textId="2E49B7F3" w:rsidR="00594716" w:rsidRDefault="00056209" w:rsidP="007C1BB5">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r w:rsidR="00601DB3">
        <w:rPr>
          <w:rFonts w:ascii="Times New Roman" w:hAnsi="Times New Roman"/>
          <w:sz w:val="24"/>
        </w:rPr>
        <w:t xml:space="preserve"> and</w:t>
      </w:r>
      <w:r w:rsidR="00594716">
        <w:rPr>
          <w:rFonts w:ascii="Times New Roman" w:hAnsi="Times New Roman"/>
          <w:sz w:val="24"/>
        </w:rPr>
        <w:t xml:space="preserve"> splice site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14:paraId="11FBE926" w14:textId="2801220E" w:rsidR="000758AF" w:rsidRDefault="002D18AA" w:rsidP="007C1BB5">
      <w:pPr>
        <w:spacing w:afterLines="280" w:after="672"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w:t>
      </w:r>
      <w:r w:rsidR="00F12BAD">
        <w:rPr>
          <w:rFonts w:ascii="Times New Roman" w:hAnsi="Times New Roman"/>
          <w:sz w:val="24"/>
        </w:rPr>
        <w:lastRenderedPageBreak/>
        <w:t xml:space="preserve">it </w:t>
      </w:r>
      <w:r w:rsidR="00601DB3">
        <w:rPr>
          <w:rFonts w:ascii="Times New Roman" w:hAnsi="Times New Roman"/>
          <w:sz w:val="24"/>
        </w:rPr>
        <w:t xml:space="preserve">also </w:t>
      </w:r>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variants </w:t>
      </w:r>
      <w:r w:rsidR="00A47305">
        <w:rPr>
          <w:rFonts w:ascii="Times New Roman" w:hAnsi="Times New Roman"/>
          <w:sz w:val="24"/>
        </w:rPr>
        <w:t xml:space="preserve">in LD </w:t>
      </w:r>
      <w:r w:rsidR="00CE3B22">
        <w:rPr>
          <w:rFonts w:ascii="Times New Roman" w:hAnsi="Times New Roman"/>
          <w:sz w:val="24"/>
        </w:rPr>
        <w:t xml:space="preserve">can </w:t>
      </w:r>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BF4C3B">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BF4C3B">
        <w:rPr>
          <w:rFonts w:ascii="Times New Roman" w:hAnsi="Times New Roman"/>
          <w:sz w:val="24"/>
        </w:rPr>
        <w:fldChar w:fldCharType="separate"/>
      </w:r>
      <w:r w:rsidR="00CE3B22" w:rsidRPr="000369EA">
        <w:rPr>
          <w:rFonts w:ascii="Times New Roman" w:hAnsi="Times New Roman"/>
          <w:sz w:val="24"/>
          <w:szCs w:val="24"/>
          <w:vertAlign w:val="superscript"/>
        </w:rPr>
        <w:t>15,16</w:t>
      </w:r>
      <w:r w:rsidR="00BF4C3B">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7</w:t>
      </w:r>
      <w:r w:rsidR="00E52FA1">
        <w:rPr>
          <w:rFonts w:ascii="Times New Roman" w:hAnsi="Times New Roman"/>
          <w:sz w:val="24"/>
        </w:rPr>
        <w:fldChar w:fldCharType="end"/>
      </w:r>
      <w:r w:rsidR="00CE3B22">
        <w:rPr>
          <w:rFonts w:ascii="Times New Roman" w:hAnsi="Times New Roman"/>
          <w:sz w:val="24"/>
        </w:rPr>
        <w:t>, Vitesse</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8</w:t>
      </w:r>
      <w:r w:rsidR="00E52FA1">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14:paraId="082C1A2B" w14:textId="770B6D07" w:rsidR="000758AF" w:rsidRDefault="00524286"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35"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 xml:space="preserve">We recommend the use of </w:t>
      </w:r>
      <w:r w:rsidR="00BF16FA" w:rsidRPr="00BF16FA">
        <w:rPr>
          <w:rFonts w:ascii="Times New Roman" w:hAnsi="Times New Roman"/>
          <w:sz w:val="24"/>
        </w:rPr>
        <w:lastRenderedPageBreak/>
        <w:t>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1EF4A26A" w14:textId="77777777" w:rsidR="000758AF" w:rsidRDefault="00223ABA" w:rsidP="007C1BB5">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2A07783A" w14:textId="77777777" w:rsidR="000758AF" w:rsidRDefault="00DA2B4B" w:rsidP="007C1BB5">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7B9C19FD" w14:textId="77777777" w:rsidR="000758AF" w:rsidRDefault="00410402" w:rsidP="007C1BB5">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0B9F4DB3" w14:textId="77777777" w:rsidR="00321920" w:rsidRPr="00321920" w:rsidRDefault="00BF4C3B" w:rsidP="00321920">
      <w:pPr>
        <w:pStyle w:val="Bibliography"/>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14:paraId="79747B2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14:paraId="04A59EE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14:paraId="60CC9CC3"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14:paraId="24A6D72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14:paraId="2F99E09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14:paraId="3D49FBB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14:paraId="5A4B574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14:paraId="1761166B"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14:paraId="02A5BA8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14:paraId="2AF079B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14:paraId="667B6589"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14:paraId="26F31EC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14:paraId="57EF6764"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14:paraId="165E57A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14:paraId="3C55397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14:paraId="2C8B8DD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14:paraId="00CD164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14:paraId="7FC04060" w14:textId="56DC3280" w:rsidR="00410402" w:rsidRPr="00524286" w:rsidRDefault="00BF4C3B" w:rsidP="00C45340">
      <w:pPr>
        <w:spacing w:afterLines="280" w:after="672" w:line="480" w:lineRule="auto"/>
        <w:jc w:val="both"/>
        <w:rPr>
          <w:rFonts w:ascii="Times New Roman" w:hAnsi="Times New Roman"/>
          <w:sz w:val="24"/>
        </w:rPr>
      </w:pPr>
      <w:r>
        <w:rPr>
          <w:rFonts w:ascii="Times New Roman" w:hAnsi="Times New Roman"/>
          <w:sz w:val="24"/>
        </w:rPr>
        <w:fldChar w:fldCharType="end"/>
      </w:r>
    </w:p>
    <w:p w14:paraId="0D728DE0" w14:textId="77777777" w:rsidR="000758AF" w:rsidRDefault="00BE17B5" w:rsidP="007C1B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7EB98C8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2F514C85"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CF161C2"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33402858" w14:textId="77777777"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lastRenderedPageBreak/>
        <w:t>NCBI ClinVar, https://www.ncbi.nlm.nih.gov/clinvar</w:t>
      </w:r>
      <w:r w:rsidR="00872E08">
        <w:rPr>
          <w:rFonts w:ascii="Times New Roman" w:hAnsi="Times New Roman"/>
          <w:b/>
          <w:sz w:val="28"/>
          <w:szCs w:val="28"/>
        </w:rPr>
        <w:br w:type="page"/>
      </w:r>
    </w:p>
    <w:p w14:paraId="3F587BC7" w14:textId="77777777"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409169E5" w14:textId="3DFF22A7"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r w:rsidR="00A47305">
        <w:rPr>
          <w:rFonts w:ascii="Times New Roman" w:hAnsi="Times New Roman"/>
          <w:sz w:val="24"/>
          <w:szCs w:val="24"/>
        </w:rPr>
        <w:t>al</w:t>
      </w:r>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r w:rsidR="00A47305">
        <w:rPr>
          <w:rFonts w:ascii="Times New Roman" w:hAnsi="Times New Roman"/>
          <w:sz w:val="24"/>
          <w:szCs w:val="24"/>
        </w:rPr>
        <w:t xml:space="preserve">six </w:t>
      </w:r>
      <w:r w:rsidR="00BE1C1B">
        <w:rPr>
          <w:rFonts w:ascii="Times New Roman" w:hAnsi="Times New Roman"/>
          <w:sz w:val="24"/>
          <w:szCs w:val="24"/>
        </w:rPr>
        <w:t xml:space="preserve">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r w:rsidR="00A47305">
        <w:rPr>
          <w:rFonts w:ascii="Times New Roman" w:hAnsi="Times New Roman"/>
          <w:sz w:val="24"/>
          <w:szCs w:val="24"/>
        </w:rPr>
        <w:t>summ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w:t>
      </w:r>
      <w:r w:rsidR="00030431">
        <w:rPr>
          <w:rFonts w:ascii="Times New Roman" w:hAnsi="Times New Roman"/>
          <w:sz w:val="24"/>
          <w:szCs w:val="24"/>
        </w:rPr>
        <w:t>II:</w:t>
      </w:r>
      <w:r w:rsidR="009A6C47">
        <w:rPr>
          <w:rFonts w:ascii="Times New Roman" w:hAnsi="Times New Roman"/>
          <w:sz w:val="24"/>
          <w:szCs w:val="24"/>
        </w:rPr>
        <w:t xml:space="preserve">1 and </w:t>
      </w:r>
      <w:r w:rsidR="00030431">
        <w:rPr>
          <w:rFonts w:ascii="Times New Roman" w:hAnsi="Times New Roman"/>
          <w:sz w:val="24"/>
          <w:szCs w:val="24"/>
        </w:rPr>
        <w:t>II:</w:t>
      </w:r>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14:paraId="25983F8C" w14:textId="25B628AB" w:rsidR="001719DA" w:rsidRDefault="00CC032D" w:rsidP="00C45340">
      <w:pPr>
        <w:spacing w:afterLines="280" w:after="672"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 xml:space="preserve">recessive model </w:t>
      </w:r>
      <w:r w:rsidR="00A21474" w:rsidRPr="00F048FF">
        <w:rPr>
          <w:rFonts w:ascii="Times New Roman" w:hAnsi="Times New Roman"/>
          <w:sz w:val="24"/>
          <w:szCs w:val="24"/>
        </w:rPr>
        <w:lastRenderedPageBreak/>
        <w:t>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5CCAB107" w14:textId="77777777"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14:paraId="66F64B35" w14:textId="77777777" w:rsidR="00A72D0E" w:rsidRDefault="00A72D0E" w:rsidP="00C45340">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14:paraId="11B01F27" w14:textId="354224E7" w:rsidR="00695197" w:rsidRPr="00695197" w:rsidRDefault="00695197" w:rsidP="00C45340">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14:paraId="3E9B5A73" w14:textId="7777777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CA7C80D"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3BB26CFF"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470C370C"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AA89AFB"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14E5DEE"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66766FFD"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68B338EA"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14:paraId="3007344F"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8E9C7C4"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BA189C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2F30C1B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7C84322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7685674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76D8BA2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7369770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14:paraId="2DECCF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F6E978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0B83EA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7479AD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10C7A7B"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6C39FF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69DDAEE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788C001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14:paraId="2FF9D7CE"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CECA1B"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482C5F1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949347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386FD3F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3524614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4FB5E9B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10D3FF6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14:paraId="2614B271"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ED8B4F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AA2DA8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4A6E18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212712E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30DAC8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6EA03A6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13EDD51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14:paraId="33D8FD00"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30E5FC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597D677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3AF79BC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81FCD5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0715C8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69A819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70E247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14:paraId="5FADFFA7"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66EBBA6"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012190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FA58D2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D25E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335295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7FCF1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2739639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14:paraId="17D03C0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135902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EE8AE0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F69AF7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47D4F8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61E703"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44E80B3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1502645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14:paraId="798A94C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A9B3A33"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0147AB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CB47D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333C24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33B0F2D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2660DBC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6CDD1C1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14:paraId="0C963FE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47AD05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069774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7B4BAD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13AAA8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62AC0E8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7DB6079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4B4E0EA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14:paraId="1C89CE5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B1DF261"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46E86A4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5D42D79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685506CE"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20F2F5F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23D2B22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6508C56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14:paraId="7EF083E3"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DBDDC3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27B5E015"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07623ECE"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F1008A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528C1C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079E408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5D1EBAC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14:paraId="135418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6C00979E"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6DC587D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4DF98EF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79EF3CD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9FD5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38191AD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36270E1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14:paraId="2F1CD7EB"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1C2A29DF" w14:textId="77777777"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18951061"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29A20DD7"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48F9B836" w14:textId="77777777"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00942638" w14:textId="77777777" w:rsidR="00A72D0E" w:rsidRPr="00836421" w:rsidRDefault="00A72D0E" w:rsidP="00C45340">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68242C" w14:textId="77777777" w:rsidR="0072311F" w:rsidRDefault="0072311F">
      <w:pPr>
        <w:spacing w:after="0" w:line="240" w:lineRule="auto"/>
      </w:pPr>
      <w:r>
        <w:separator/>
      </w:r>
    </w:p>
  </w:endnote>
  <w:endnote w:type="continuationSeparator" w:id="0">
    <w:p w14:paraId="11C722DD" w14:textId="77777777" w:rsidR="0072311F" w:rsidRDefault="007231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147917" w14:textId="77777777" w:rsidR="0072311F" w:rsidRDefault="0072311F">
      <w:pPr>
        <w:spacing w:after="0" w:line="240" w:lineRule="auto"/>
      </w:pPr>
      <w:r>
        <w:separator/>
      </w:r>
    </w:p>
  </w:footnote>
  <w:footnote w:type="continuationSeparator" w:id="0">
    <w:p w14:paraId="110F1F97" w14:textId="77777777" w:rsidR="0072311F" w:rsidRDefault="007231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101A"/>
    <w:rsid w:val="00021C21"/>
    <w:rsid w:val="00021F2C"/>
    <w:rsid w:val="00022DF8"/>
    <w:rsid w:val="0002432C"/>
    <w:rsid w:val="000262B9"/>
    <w:rsid w:val="00027566"/>
    <w:rsid w:val="0003004A"/>
    <w:rsid w:val="00030431"/>
    <w:rsid w:val="00030D34"/>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4BCE"/>
    <w:rsid w:val="002B5FFE"/>
    <w:rsid w:val="002B703F"/>
    <w:rsid w:val="002C01D0"/>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7268"/>
    <w:rsid w:val="00347866"/>
    <w:rsid w:val="003504AB"/>
    <w:rsid w:val="003504C0"/>
    <w:rsid w:val="00350BCC"/>
    <w:rsid w:val="00351E2B"/>
    <w:rsid w:val="00352406"/>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179F"/>
    <w:rsid w:val="003F3016"/>
    <w:rsid w:val="003F5249"/>
    <w:rsid w:val="003F5DD0"/>
    <w:rsid w:val="003F6731"/>
    <w:rsid w:val="00400C86"/>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CED"/>
    <w:rsid w:val="00913563"/>
    <w:rsid w:val="00914B5B"/>
    <w:rsid w:val="00914ED3"/>
    <w:rsid w:val="00914FF6"/>
    <w:rsid w:val="009156E9"/>
    <w:rsid w:val="00916BEE"/>
    <w:rsid w:val="00917770"/>
    <w:rsid w:val="00917F11"/>
    <w:rsid w:val="00917FA8"/>
    <w:rsid w:val="00921234"/>
    <w:rsid w:val="00924537"/>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737"/>
    <w:rsid w:val="00954AA7"/>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320D"/>
    <w:rsid w:val="00AE33DD"/>
    <w:rsid w:val="00AE35E0"/>
    <w:rsid w:val="00AE4340"/>
    <w:rsid w:val="00AE48BD"/>
    <w:rsid w:val="00AE5456"/>
    <w:rsid w:val="00AE5D08"/>
    <w:rsid w:val="00AE6CAF"/>
    <w:rsid w:val="00AE6D05"/>
    <w:rsid w:val="00AE6DDD"/>
    <w:rsid w:val="00AE6F70"/>
    <w:rsid w:val="00AF1480"/>
    <w:rsid w:val="00AF18A1"/>
    <w:rsid w:val="00AF247F"/>
    <w:rsid w:val="00AF3CE6"/>
    <w:rsid w:val="00AF4289"/>
    <w:rsid w:val="00AF4E3C"/>
    <w:rsid w:val="00AF5791"/>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F66"/>
    <w:rsid w:val="00B80CEE"/>
    <w:rsid w:val="00B81189"/>
    <w:rsid w:val="00B812DF"/>
    <w:rsid w:val="00B8142D"/>
    <w:rsid w:val="00B81D1A"/>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A66"/>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57BA"/>
    <w:rsid w:val="00D364FA"/>
    <w:rsid w:val="00D3688B"/>
    <w:rsid w:val="00D36E3C"/>
    <w:rsid w:val="00D37303"/>
    <w:rsid w:val="00D378D4"/>
    <w:rsid w:val="00D37C3B"/>
    <w:rsid w:val="00D37FD8"/>
    <w:rsid w:val="00D40FEA"/>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5A0D"/>
    <w:rsid w:val="00EB68C2"/>
    <w:rsid w:val="00EB7063"/>
    <w:rsid w:val="00EB75F8"/>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2BAD"/>
    <w:rsid w:val="00F13B3F"/>
    <w:rsid w:val="00F14459"/>
    <w:rsid w:val="00F14AAA"/>
    <w:rsid w:val="00F14C5F"/>
    <w:rsid w:val="00F171EF"/>
    <w:rsid w:val="00F173C3"/>
    <w:rsid w:val="00F17D28"/>
    <w:rsid w:val="00F20465"/>
    <w:rsid w:val="00F231A7"/>
    <w:rsid w:val="00F23A75"/>
    <w:rsid w:val="00F2429E"/>
    <w:rsid w:val="00F2488F"/>
    <w:rsid w:val="00F24C55"/>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3272"/>
    <w:rsid w:val="00F7457D"/>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oNotEmbedSmartTags/>
  <w:decimalSymbol w:val="."/>
  <w:listSeparator w:val=","/>
  <w14:docId w14:val="03F3EBCA"/>
  <w15:docId w15:val="{0CD89630-1927-4727-9CA1-D5E09D5D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yperlink" Target="http://bioinformatics.org/seqlink" TargetMode="External"/><Relationship Id="rId8" Type="http://schemas.openxmlformats.org/officeDocument/2006/relationships/hyperlink" Target="mailto:sleal@bcm.ed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065D1F-8349-49EF-8CF0-1DCA28363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7</Pages>
  <Words>9436</Words>
  <Characters>53791</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101</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5</cp:revision>
  <cp:lastPrinted>2014-11-07T18:18:00Z</cp:lastPrinted>
  <dcterms:created xsi:type="dcterms:W3CDTF">2014-11-07T18:02:00Z</dcterms:created>
  <dcterms:modified xsi:type="dcterms:W3CDTF">2014-11-07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